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31"/>
  </p:notesMasterIdLst>
  <p:sldIdLst>
    <p:sldId id="388" r:id="rId4"/>
    <p:sldId id="570" r:id="rId5"/>
    <p:sldId id="281" r:id="rId6"/>
    <p:sldId id="282" r:id="rId7"/>
    <p:sldId id="497" r:id="rId8"/>
    <p:sldId id="456" r:id="rId9"/>
    <p:sldId id="326" r:id="rId10"/>
    <p:sldId id="1171" r:id="rId11"/>
    <p:sldId id="574" r:id="rId12"/>
    <p:sldId id="1161" r:id="rId13"/>
    <p:sldId id="1162" r:id="rId14"/>
    <p:sldId id="483" r:id="rId15"/>
    <p:sldId id="1164" r:id="rId16"/>
    <p:sldId id="1173" r:id="rId17"/>
    <p:sldId id="1165" r:id="rId18"/>
    <p:sldId id="484" r:id="rId19"/>
    <p:sldId id="578" r:id="rId20"/>
    <p:sldId id="1166" r:id="rId21"/>
    <p:sldId id="543" r:id="rId22"/>
    <p:sldId id="579" r:id="rId23"/>
    <p:sldId id="576" r:id="rId24"/>
    <p:sldId id="1174" r:id="rId25"/>
    <p:sldId id="405" r:id="rId26"/>
    <p:sldId id="1168" r:id="rId27"/>
    <p:sldId id="1169" r:id="rId28"/>
    <p:sldId id="1170" r:id="rId29"/>
    <p:sldId id="268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ELL" initials="D" lastIdx="26" clrIdx="2">
    <p:extLst>
      <p:ext uri="{19B8F6BF-5375-455C-9EA6-DF929625EA0E}">
        <p15:presenceInfo xmlns:p15="http://schemas.microsoft.com/office/powerpoint/2012/main" userId="DELL" providerId="None"/>
      </p:ext>
    </p:extLst>
  </p:cmAuthor>
  <p:cmAuthor id="4" name="Nguyễn Thị Hồng Hạnh" initials="NTHH" lastIdx="3" clrIdx="3">
    <p:extLst>
      <p:ext uri="{19B8F6BF-5375-455C-9EA6-DF929625EA0E}">
        <p15:presenceInfo xmlns:p15="http://schemas.microsoft.com/office/powerpoint/2012/main" userId="S::nguyenthihonghanh@thcshvn.edu.vn::3f86c0c2-e6c3-4977-b823-f3f7b9df707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>
      <p:cViewPr varScale="1">
        <p:scale>
          <a:sx n="47" d="100"/>
          <a:sy n="47" d="100"/>
        </p:scale>
        <p:origin x="48" y="4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3-07-17T17:51:24.994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17T10:29:22.170" idx="17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17T10:35:58.522" idx="22">
    <p:pos x="3864" y="766"/>
    <p:text>Chú ý đơn vị đề bài, bài tập như slide trước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1988"/>
          <a:ext cx="6096000" cy="10296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261" y="62249"/>
        <a:ext cx="5995478" cy="929078"/>
      </dsp:txXfrm>
    </dsp:sp>
    <dsp:sp modelId="{0DFB8EA2-E9F4-4E7D-B5BF-ABC527E44C63}">
      <dsp:nvSpPr>
        <dsp:cNvPr id="0" name=""/>
        <dsp:cNvSpPr/>
      </dsp:nvSpPr>
      <dsp:spPr>
        <a:xfrm>
          <a:off x="0" y="1033200"/>
          <a:ext cx="6096000" cy="1366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033200"/>
        <a:ext cx="6096000" cy="1366200"/>
      </dsp:txXfrm>
    </dsp:sp>
    <dsp:sp modelId="{D2408717-B530-41AC-B5CE-E14FAEC5B062}">
      <dsp:nvSpPr>
        <dsp:cNvPr id="0" name=""/>
        <dsp:cNvSpPr/>
      </dsp:nvSpPr>
      <dsp:spPr>
        <a:xfrm>
          <a:off x="0" y="2305186"/>
          <a:ext cx="6096000" cy="10296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0261" y="2355447"/>
        <a:ext cx="5995478" cy="929078"/>
      </dsp:txXfrm>
    </dsp:sp>
    <dsp:sp modelId="{8F3B6D51-6576-4847-95F8-097004C88A78}">
      <dsp:nvSpPr>
        <dsp:cNvPr id="0" name=""/>
        <dsp:cNvSpPr/>
      </dsp:nvSpPr>
      <dsp:spPr>
        <a:xfrm>
          <a:off x="0" y="3429000"/>
          <a:ext cx="6096000" cy="910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3429000"/>
        <a:ext cx="6096000" cy="910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423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377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154934-FCBF-4660-8362-3D71B6304E5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787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68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53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026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504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76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06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17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7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015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913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71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52277" y="64877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52277" y="136265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400350" y="2040258"/>
            <a:ext cx="675000" cy="324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6422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3499"/>
            <a:ext cx="7772400" cy="386357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30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14750"/>
            <a:ext cx="6400800" cy="914400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</p:spTree>
    <p:extLst>
      <p:ext uri="{BB962C8B-B14F-4D97-AF65-F5344CB8AC3E}">
        <p14:creationId xmlns:p14="http://schemas.microsoft.com/office/powerpoint/2010/main" val="1850978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19522"/>
          </a:xfrm>
          <a:blipFill>
            <a:blip r:embed="rId2"/>
            <a:tile tx="0" ty="0" sx="100000" sy="100000" flip="none" algn="tl"/>
          </a:blipFill>
          <a:ln w="57150">
            <a:solidFill>
              <a:schemeClr val="tx2">
                <a:lumMod val="40000"/>
                <a:lumOff val="60000"/>
              </a:schemeClr>
            </a:solidFill>
          </a:ln>
        </p:spPr>
        <p:txBody>
          <a:bodyPr/>
          <a:lstStyle>
            <a:lvl1pPr>
              <a:defRPr sz="21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89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28701"/>
            <a:ext cx="7772400" cy="1878806"/>
          </a:xfrm>
        </p:spPr>
        <p:txBody>
          <a:bodyPr anchor="b"/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51573"/>
            <a:ext cx="7772400" cy="848915"/>
          </a:xfrm>
        </p:spPr>
        <p:txBody>
          <a:bodyPr anchor="t"/>
          <a:lstStyle>
            <a:lvl1pPr marL="0" indent="0" algn="ctr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4495800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Oval 7"/>
          <p:cNvSpPr/>
          <p:nvPr/>
        </p:nvSpPr>
        <p:spPr>
          <a:xfrm>
            <a:off x="4695825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Oval 8"/>
          <p:cNvSpPr/>
          <p:nvPr/>
        </p:nvSpPr>
        <p:spPr>
          <a:xfrm>
            <a:off x="4296729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06895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18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200150"/>
            <a:ext cx="4041648" cy="339471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71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4040188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00150"/>
            <a:ext cx="4041775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659636"/>
            <a:ext cx="4041648" cy="2935224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659637"/>
            <a:ext cx="4041648" cy="293489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67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810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9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00025"/>
            <a:ext cx="3008313" cy="1571625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04789"/>
            <a:ext cx="499586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1828801"/>
            <a:ext cx="3008313" cy="2765822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7112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171450"/>
            <a:ext cx="5711824" cy="671513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7" y="857250"/>
            <a:ext cx="6054724" cy="340578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vi-VN"/>
              <a:t>Bấm biểu tượng để thêm hình ả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357688"/>
            <a:ext cx="5711824" cy="40005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648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501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057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7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195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4767264"/>
            <a:ext cx="2085975" cy="273844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575C9C6-F58A-4B30-918C-D752EA154800}" type="datetime1">
              <a:rPr lang="vi-VN" smtClean="0"/>
              <a:t>17/05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4767264"/>
            <a:ext cx="2847975" cy="273844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9" y="4767264"/>
            <a:ext cx="561975" cy="273844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8457761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685800" rtl="0" eaLnBrk="1" latinLnBrk="0" hangingPunct="1"/>
            <a:endParaRPr lang="en-US" sz="135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20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366923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  <p:txStyles>
    <p:titleStyle>
      <a:lvl1pPr algn="ctr" defTabSz="685800" rtl="0" eaLnBrk="1" latinLnBrk="0" hangingPunct="1">
        <a:lnSpc>
          <a:spcPts val="4350"/>
        </a:lnSpc>
        <a:spcBef>
          <a:spcPct val="0"/>
        </a:spcBef>
        <a:buNone/>
        <a:defRPr sz="3000" b="1" kern="1200">
          <a:solidFill>
            <a:srgbClr val="FF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comments" Target="../comments/comment1.xml"/><Relationship Id="rId3" Type="http://schemas.openxmlformats.org/officeDocument/2006/relationships/tags" Target="../tags/tag3.xml"/><Relationship Id="rId7" Type="http://schemas.openxmlformats.org/officeDocument/2006/relationships/image" Target="../media/image4.jpeg"/><Relationship Id="rId12" Type="http://schemas.openxmlformats.org/officeDocument/2006/relationships/image" Target="../media/image9.png"/><Relationship Id="rId17" Type="http://schemas.microsoft.com/office/2007/relationships/hdphoto" Target="../media/hdphoto1.wdp"/><Relationship Id="rId2" Type="http://schemas.openxmlformats.org/officeDocument/2006/relationships/tags" Target="../tags/tag2.xml"/><Relationship Id="rId16" Type="http://schemas.openxmlformats.org/officeDocument/2006/relationships/image" Target="../media/image13.png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4.xml"/><Relationship Id="rId11" Type="http://schemas.openxmlformats.org/officeDocument/2006/relationships/image" Target="../media/image8.jpg"/><Relationship Id="rId5" Type="http://schemas.openxmlformats.org/officeDocument/2006/relationships/tags" Target="../tags/tag5.xml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tags" Target="../tags/tag4.xm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12" Type="http://schemas.openxmlformats.org/officeDocument/2006/relationships/image" Target="../media/image37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3.wmf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9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8.wmf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7.wmf"/><Relationship Id="rId18" Type="http://schemas.openxmlformats.org/officeDocument/2006/relationships/image" Target="../media/image60.png"/><Relationship Id="rId3" Type="http://schemas.openxmlformats.org/officeDocument/2006/relationships/image" Target="../media/image52.wmf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image" Target="../media/image63.wmf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65.e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oleObject" Target="../embeddings/oleObject27.bin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74.wmf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67.png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6.emf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microsoft.com/office/2007/relationships/hdphoto" Target="../media/hdphoto2.wdp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image" Target="../media/image88.png"/><Relationship Id="rId17" Type="http://schemas.openxmlformats.org/officeDocument/2006/relationships/image" Target="../media/image90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microsoft.com/office/2007/relationships/hdphoto" Target="../media/hdphoto3.wdp"/><Relationship Id="rId7" Type="http://schemas.openxmlformats.org/officeDocument/2006/relationships/image" Target="../media/image93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92.wmf"/><Relationship Id="rId10" Type="http://schemas.openxmlformats.org/officeDocument/2006/relationships/image" Target="../media/image95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6.emf"/><Relationship Id="rId12" Type="http://schemas.openxmlformats.org/officeDocument/2006/relationships/comments" Target="../comments/commen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98.png"/><Relationship Id="rId5" Type="http://schemas.microsoft.com/office/2007/relationships/hdphoto" Target="../media/hdphoto3.wdp"/><Relationship Id="rId10" Type="http://schemas.openxmlformats.org/officeDocument/2006/relationships/image" Target="../media/image94.png"/><Relationship Id="rId4" Type="http://schemas.openxmlformats.org/officeDocument/2006/relationships/image" Target="../media/image91.png"/><Relationship Id="rId9" Type="http://schemas.openxmlformats.org/officeDocument/2006/relationships/image" Target="../media/image9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66.bin"/><Relationship Id="rId3" Type="http://schemas.microsoft.com/office/2007/relationships/hdphoto" Target="../media/hdphoto3.wdp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107.wmf"/><Relationship Id="rId2" Type="http://schemas.openxmlformats.org/officeDocument/2006/relationships/image" Target="../media/image91.png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04.wmf"/><Relationship Id="rId5" Type="http://schemas.openxmlformats.org/officeDocument/2006/relationships/image" Target="../media/image96.e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5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3.png"/><Relationship Id="rId3" Type="http://schemas.openxmlformats.org/officeDocument/2006/relationships/image" Target="../media/image16.jpeg"/><Relationship Id="rId7" Type="http://schemas.openxmlformats.org/officeDocument/2006/relationships/image" Target="../media/image18.jpe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1.png"/><Relationship Id="rId5" Type="http://schemas.openxmlformats.org/officeDocument/2006/relationships/image" Target="../media/image17.jpe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596" y="677793"/>
            <a:ext cx="3771900" cy="37719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Kiểu 3D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11A9B8-C231-42EE-8C8A-77C21251886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2449" y="1148154"/>
            <a:ext cx="3071553" cy="2654987"/>
          </a:xfrm>
          <a:prstGeom prst="rect">
            <a:avLst/>
          </a:prstGeom>
        </p:spPr>
      </p:pic>
      <p:pic>
        <p:nvPicPr>
          <p:cNvPr id="29" name="Kiểu 3D 2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9D7C27-8297-4D42-87BC-EFC80D81AE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12866" y="1117203"/>
            <a:ext cx="1735395" cy="3449758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1804842" y="1840858"/>
            <a:ext cx="5508022" cy="90024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68580" tIns="34290" rIns="68580" bIns="3429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27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</a:t>
            </a:r>
          </a:p>
          <a:p>
            <a:pPr algn="ctr"/>
            <a:r>
              <a:rPr lang="en-US" sz="2700" b="1" dirty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</a:t>
            </a:r>
          </a:p>
        </p:txBody>
      </p:sp>
      <p:pic>
        <p:nvPicPr>
          <p:cNvPr id="59" name="Picture 5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1746748" y="11096"/>
            <a:ext cx="2864252" cy="5151011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4488179" y="14795"/>
            <a:ext cx="2870669" cy="5185937"/>
          </a:xfrm>
          <a:prstGeom prst="rect">
            <a:avLst/>
          </a:prstGeom>
        </p:spPr>
      </p:pic>
      <p:pic>
        <p:nvPicPr>
          <p:cNvPr id="61" name="Picture 6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483" y="14795"/>
            <a:ext cx="1815629" cy="5141657"/>
          </a:xfrm>
          <a:prstGeom prst="rect">
            <a:avLst/>
          </a:prstGeom>
        </p:spPr>
      </p:pic>
      <p:pic>
        <p:nvPicPr>
          <p:cNvPr id="62" name="Picture 6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108" y="924"/>
            <a:ext cx="1794092" cy="5141657"/>
          </a:xfrm>
          <a:prstGeom prst="rect">
            <a:avLst/>
          </a:prstGeom>
        </p:spPr>
      </p:pic>
      <p:pic>
        <p:nvPicPr>
          <p:cNvPr id="63" name="Picture 6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-10787" y="-116215"/>
            <a:ext cx="1423059" cy="2914650"/>
          </a:xfrm>
          <a:prstGeom prst="rect">
            <a:avLst/>
          </a:prstGeom>
        </p:spPr>
      </p:pic>
      <p:pic>
        <p:nvPicPr>
          <p:cNvPr id="64" name="Picture 6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7661052" y="-128344"/>
            <a:ext cx="1495979" cy="291465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7263253" y="2338888"/>
            <a:ext cx="2663792" cy="1699597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4043154" y="4316573"/>
            <a:ext cx="5086350" cy="869364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656707" y="2480846"/>
            <a:ext cx="2663792" cy="1905787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89" y="17912"/>
            <a:ext cx="2416843" cy="1126495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242" y="29876"/>
            <a:ext cx="2416843" cy="112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81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22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1605E-6 L -0.4059 0.00123 " pathEditMode="relative" rAng="0" ptsTypes="AA">
                                      <p:cBhvr>
                                        <p:cTn id="24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5" y="6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26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28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30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32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38089D-9828-7716-D4FE-75E3B4238C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1"/>
          <a:stretch/>
        </p:blipFill>
        <p:spPr>
          <a:xfrm>
            <a:off x="0" y="15587"/>
            <a:ext cx="9213273" cy="5318493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D28F0F-E4EF-6FC7-5627-1140985AE2F0}"/>
              </a:ext>
            </a:extLst>
          </p:cNvPr>
          <p:cNvSpPr txBox="1"/>
          <p:nvPr/>
        </p:nvSpPr>
        <p:spPr>
          <a:xfrm>
            <a:off x="2362200" y="334763"/>
            <a:ext cx="4000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10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D549F4-EEF4-36D9-ABCA-CD376B709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719" y="1324769"/>
            <a:ext cx="7152481" cy="3330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87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edge/>
      </p:transition>
    </mc:Choice>
    <mc:Fallback xmlns="">
      <p:transition spd="slow">
        <p:wedg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F4BEFE-331A-39FE-5C31-8CE79A8EF4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13810"/>
              </p:ext>
            </p:extLst>
          </p:nvPr>
        </p:nvGraphicFramePr>
        <p:xfrm>
          <a:off x="1328276" y="778424"/>
          <a:ext cx="7815724" cy="4365078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877785">
                  <a:extLst>
                    <a:ext uri="{9D8B030D-6E8A-4147-A177-3AD203B41FA5}">
                      <a16:colId xmlns:a16="http://schemas.microsoft.com/office/drawing/2014/main" val="3477799472"/>
                    </a:ext>
                  </a:extLst>
                </a:gridCol>
                <a:gridCol w="4427973">
                  <a:extLst>
                    <a:ext uri="{9D8B030D-6E8A-4147-A177-3AD203B41FA5}">
                      <a16:colId xmlns:a16="http://schemas.microsoft.com/office/drawing/2014/main" val="1105651991"/>
                    </a:ext>
                  </a:extLst>
                </a:gridCol>
                <a:gridCol w="1329173">
                  <a:extLst>
                    <a:ext uri="{9D8B030D-6E8A-4147-A177-3AD203B41FA5}">
                      <a16:colId xmlns:a16="http://schemas.microsoft.com/office/drawing/2014/main" val="4234368491"/>
                    </a:ext>
                  </a:extLst>
                </a:gridCol>
                <a:gridCol w="1180793">
                  <a:extLst>
                    <a:ext uri="{9D8B030D-6E8A-4147-A177-3AD203B41FA5}">
                      <a16:colId xmlns:a16="http://schemas.microsoft.com/office/drawing/2014/main" val="3702282885"/>
                    </a:ext>
                  </a:extLst>
                </a:gridCol>
              </a:tblGrid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thứ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nl-NL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30181515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2342607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70794812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8170531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81486518"/>
                  </a:ext>
                </a:extLst>
              </a:tr>
              <a:tr h="7275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nl-NL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20458636"/>
                  </a:ext>
                </a:extLst>
              </a:tr>
            </a:tbl>
          </a:graphicData>
        </a:graphic>
      </p:graphicFrame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48A1C5-03B6-FC04-DC3A-71FC4C89F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06535"/>
              </p:ext>
            </p:extLst>
          </p:nvPr>
        </p:nvGraphicFramePr>
        <p:xfrm>
          <a:off x="2819400" y="1606357"/>
          <a:ext cx="2590800" cy="4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53800" progId="Equation.DSMT4">
                  <p:embed/>
                </p:oleObj>
              </mc:Choice>
              <mc:Fallback>
                <p:oleObj name="Equation" r:id="rId2" imgW="14475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6957179-6A96-DF6A-9A41-ADAC6BA76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06357"/>
                        <a:ext cx="2590800" cy="47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6B4447-C9A3-7497-ABCF-4152F6D2A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17375"/>
              </p:ext>
            </p:extLst>
          </p:nvPr>
        </p:nvGraphicFramePr>
        <p:xfrm>
          <a:off x="2819400" y="2339217"/>
          <a:ext cx="2743200" cy="4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396" imgH="266782" progId="Equation.DSMT4">
                  <p:embed/>
                </p:oleObj>
              </mc:Choice>
              <mc:Fallback>
                <p:oleObj name="Equation" r:id="rId4" imgW="1562396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2339217"/>
                        <a:ext cx="2743200" cy="46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A86C46-BF77-3EC7-3294-288327DD5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86457"/>
              </p:ext>
            </p:extLst>
          </p:nvPr>
        </p:nvGraphicFramePr>
        <p:xfrm>
          <a:off x="2819400" y="3076612"/>
          <a:ext cx="3280144" cy="46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463" imgH="248396" progId="Equation.DSMT4">
                  <p:embed/>
                </p:oleObj>
              </mc:Choice>
              <mc:Fallback>
                <p:oleObj name="Equation" r:id="rId6" imgW="1676463" imgH="2483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3076612"/>
                        <a:ext cx="3280144" cy="46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88127C-52FC-A37D-D418-E295BACCA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58538"/>
              </p:ext>
            </p:extLst>
          </p:nvPr>
        </p:nvGraphicFramePr>
        <p:xfrm>
          <a:off x="2819400" y="3816912"/>
          <a:ext cx="2743200" cy="5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969" imgH="266782" progId="Equation.DSMT4">
                  <p:embed/>
                </p:oleObj>
              </mc:Choice>
              <mc:Fallback>
                <p:oleObj name="Equation" r:id="rId8" imgW="1447969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3816912"/>
                        <a:ext cx="2743200" cy="50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B70B06-BDED-DA80-6C66-084FAE039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32402"/>
              </p:ext>
            </p:extLst>
          </p:nvPr>
        </p:nvGraphicFramePr>
        <p:xfrm>
          <a:off x="2830033" y="4572583"/>
          <a:ext cx="2819817" cy="51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969" imgH="266782" progId="Equation.DSMT4">
                  <p:embed/>
                </p:oleObj>
              </mc:Choice>
              <mc:Fallback>
                <p:oleObj name="Equation" r:id="rId10" imgW="1447969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30033" y="4572583"/>
                        <a:ext cx="2819817" cy="51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105E4D-25A3-FB85-AD34-A2D06C4A9EF5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349541" cy="895350"/>
          </a:xfrm>
          <a:prstGeom prst="rect">
            <a:avLst/>
          </a:prstGeom>
        </p:spPr>
      </p:pic>
      <p:sp>
        <p:nvSpPr>
          <p:cNvPr id="23" name="Multiplication Sign 2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11F6721-1DC0-1AF4-866A-44F923E17370}"/>
              </a:ext>
            </a:extLst>
          </p:cNvPr>
          <p:cNvSpPr/>
          <p:nvPr/>
        </p:nvSpPr>
        <p:spPr>
          <a:xfrm>
            <a:off x="7100555" y="1606357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Multiplication Sign 2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BA33F5-4844-91A7-FDB6-117F23EF9E68}"/>
              </a:ext>
            </a:extLst>
          </p:cNvPr>
          <p:cNvSpPr/>
          <p:nvPr/>
        </p:nvSpPr>
        <p:spPr>
          <a:xfrm>
            <a:off x="7142070" y="3062576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Multiplication Sign 2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37D639-436A-47D4-554A-404D42117E11}"/>
              </a:ext>
            </a:extLst>
          </p:cNvPr>
          <p:cNvSpPr/>
          <p:nvPr/>
        </p:nvSpPr>
        <p:spPr>
          <a:xfrm>
            <a:off x="7142070" y="3816912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Multiplication Sign 25">
            <a:extLst>
              <a:ext uri="{FF2B5EF4-FFF2-40B4-BE49-F238E27FC236}">
                <a16:creationId xmlns:a16="http://schemas.microsoft.com/office/drawing/2014/main" id="{F34FEDFA-9D8C-AAD1-AA1B-70FD463D99CC}"/>
              </a:ext>
            </a:extLst>
          </p:cNvPr>
          <p:cNvSpPr/>
          <p:nvPr/>
        </p:nvSpPr>
        <p:spPr>
          <a:xfrm>
            <a:off x="7151607" y="4571248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Multiplication Sign 26">
            <a:extLst>
              <a:ext uri="{FF2B5EF4-FFF2-40B4-BE49-F238E27FC236}">
                <a16:creationId xmlns:a16="http://schemas.microsoft.com/office/drawing/2014/main" id="{20BEA126-BB6E-51AB-2D6D-1A133730EA8B}"/>
              </a:ext>
            </a:extLst>
          </p:cNvPr>
          <p:cNvSpPr/>
          <p:nvPr/>
        </p:nvSpPr>
        <p:spPr>
          <a:xfrm>
            <a:off x="7151607" y="2394462"/>
            <a:ext cx="285750" cy="47725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65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D4AECA-986D-41DF-C2B6-44A9FFBE8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7467" y="-176826"/>
            <a:ext cx="9525000" cy="5238750"/>
          </a:xfrm>
          <a:prstGeom prst="rect">
            <a:avLst/>
          </a:prstGeom>
        </p:spPr>
      </p:pic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0565E1-7D9E-D84D-AD59-498E7DAB1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07324"/>
              </p:ext>
            </p:extLst>
          </p:nvPr>
        </p:nvGraphicFramePr>
        <p:xfrm>
          <a:off x="573052" y="2934041"/>
          <a:ext cx="595555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228600" progId="Equation.DSMT4">
                  <p:embed/>
                </p:oleObj>
              </mc:Choice>
              <mc:Fallback>
                <p:oleObj name="Equation" r:id="rId3" imgW="29206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1813F41-0DFC-C1FB-3846-CE15819F9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52" y="2934041"/>
                        <a:ext cx="5955558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F86D76-2639-0FB0-ED61-838D09990A8F}"/>
              </a:ext>
            </a:extLst>
          </p:cNvPr>
          <p:cNvSpPr txBox="1"/>
          <p:nvPr/>
        </p:nvSpPr>
        <p:spPr>
          <a:xfrm>
            <a:off x="521442" y="-99169"/>
            <a:ext cx="6791160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BC6218-1A70-E20F-8F71-B44ED4DD0C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2850" y="-168364"/>
            <a:ext cx="799101" cy="799101"/>
          </a:xfrm>
          <a:prstGeom prst="rect">
            <a:avLst/>
          </a:prstGeom>
        </p:spPr>
      </p:pic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9463C8-AF96-A3F6-F0B9-702136B89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69029"/>
              </p:ext>
            </p:extLst>
          </p:nvPr>
        </p:nvGraphicFramePr>
        <p:xfrm>
          <a:off x="573052" y="3530157"/>
          <a:ext cx="481255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228600" progId="Equation.DSMT4">
                  <p:embed/>
                </p:oleObj>
              </mc:Choice>
              <mc:Fallback>
                <p:oleObj name="Equation" r:id="rId6" imgW="23493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D0565E1-7D9E-D84D-AD59-498E7DAB1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052" y="3530157"/>
                        <a:ext cx="481255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2AC820-3CA4-BB3A-FAA0-E869C8378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99002"/>
              </p:ext>
            </p:extLst>
          </p:nvPr>
        </p:nvGraphicFramePr>
        <p:xfrm>
          <a:off x="573052" y="4059503"/>
          <a:ext cx="133194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D0565E1-7D9E-D84D-AD59-498E7DAB1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052" y="4059503"/>
                        <a:ext cx="133194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1D025B-F187-1464-74EB-E12A3FCD4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453778"/>
              </p:ext>
            </p:extLst>
          </p:nvPr>
        </p:nvGraphicFramePr>
        <p:xfrm>
          <a:off x="5042405" y="1290998"/>
          <a:ext cx="36909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355320" progId="Equation.DSMT4">
                  <p:embed/>
                </p:oleObj>
              </mc:Choice>
              <mc:Fallback>
                <p:oleObj name="Equation" r:id="rId10" imgW="166356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D3DAD4-8359-E969-E2D8-43E13FC9AA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405" y="1290998"/>
                        <a:ext cx="3690938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D18F26-BFED-B1AC-97D9-A537F34BF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431" y="301340"/>
            <a:ext cx="8229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ạ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0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B42EE2-3C48-BAF7-2FCA-61A925A4F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58966"/>
              </p:ext>
            </p:extLst>
          </p:nvPr>
        </p:nvGraphicFramePr>
        <p:xfrm>
          <a:off x="544733" y="1316110"/>
          <a:ext cx="36623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355320" progId="Equation.DSMT4">
                  <p:embed/>
                </p:oleObj>
              </mc:Choice>
              <mc:Fallback>
                <p:oleObj name="Equation" r:id="rId12" imgW="1650960" imgH="355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51A519D-3619-78EE-7F03-B40BD6776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733" y="1316110"/>
                        <a:ext cx="36623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2CC118-DA76-1B86-91DA-6F1D75121D32}"/>
              </a:ext>
            </a:extLst>
          </p:cNvPr>
          <p:cNvSpPr txBox="1"/>
          <p:nvPr/>
        </p:nvSpPr>
        <p:spPr>
          <a:xfrm>
            <a:off x="4082475" y="1787421"/>
            <a:ext cx="1015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FB42EE2-3C48-BAF7-2FCA-61A925A4F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96605"/>
              </p:ext>
            </p:extLst>
          </p:nvPr>
        </p:nvGraphicFramePr>
        <p:xfrm>
          <a:off x="513023" y="2267539"/>
          <a:ext cx="36623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355320" progId="Equation.DSMT4">
                  <p:embed/>
                </p:oleObj>
              </mc:Choice>
              <mc:Fallback>
                <p:oleObj name="Equation" r:id="rId12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3023" y="2267539"/>
                        <a:ext cx="36623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7233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D4AECA-986D-41DF-C2B6-44A9FFBE8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9405" y="-3305"/>
            <a:ext cx="9525000" cy="5238750"/>
          </a:xfrm>
          <a:prstGeom prst="rect">
            <a:avLst/>
          </a:prstGeom>
        </p:spPr>
      </p:pic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F86D76-2639-0FB0-ED61-838D09990A8F}"/>
              </a:ext>
            </a:extLst>
          </p:cNvPr>
          <p:cNvSpPr txBox="1"/>
          <p:nvPr/>
        </p:nvSpPr>
        <p:spPr>
          <a:xfrm>
            <a:off x="609600" y="94084"/>
            <a:ext cx="6791160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3EA645-EFCE-63A7-FB67-E4137F3E5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34833"/>
              </p:ext>
            </p:extLst>
          </p:nvPr>
        </p:nvGraphicFramePr>
        <p:xfrm>
          <a:off x="631682" y="3055284"/>
          <a:ext cx="601072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228600" progId="Equation.DSMT4">
                  <p:embed/>
                </p:oleObj>
              </mc:Choice>
              <mc:Fallback>
                <p:oleObj name="Equation" r:id="rId3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682" y="3055284"/>
                        <a:ext cx="601072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BC6218-1A70-E20F-8F71-B44ED4DD0C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2850" y="-168364"/>
            <a:ext cx="799101" cy="799101"/>
          </a:xfrm>
          <a:prstGeom prst="rect">
            <a:avLst/>
          </a:prstGeom>
        </p:spPr>
      </p:pic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6B5D9D-7B27-6CC6-E18E-92922B42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46243"/>
              </p:ext>
            </p:extLst>
          </p:nvPr>
        </p:nvGraphicFramePr>
        <p:xfrm>
          <a:off x="600307" y="3688491"/>
          <a:ext cx="48625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228600" progId="Equation.DSMT4">
                  <p:embed/>
                </p:oleObj>
              </mc:Choice>
              <mc:Fallback>
                <p:oleObj name="Equation" r:id="rId6" imgW="234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307" y="3688491"/>
                        <a:ext cx="48625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67693F-C3FF-8378-8018-C31A7EF7C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71039"/>
              </p:ext>
            </p:extLst>
          </p:nvPr>
        </p:nvGraphicFramePr>
        <p:xfrm>
          <a:off x="618672" y="4217672"/>
          <a:ext cx="136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672" y="4217672"/>
                        <a:ext cx="136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1D025B-F187-1464-74EB-E12A3FCD4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91383"/>
              </p:ext>
            </p:extLst>
          </p:nvPr>
        </p:nvGraphicFramePr>
        <p:xfrm>
          <a:off x="5059480" y="1561111"/>
          <a:ext cx="36909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355320" progId="Equation.DSMT4">
                  <p:embed/>
                </p:oleObj>
              </mc:Choice>
              <mc:Fallback>
                <p:oleObj name="Equation" r:id="rId10" imgW="1663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480" y="1561111"/>
                        <a:ext cx="3690938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D18F26-BFED-B1AC-97D9-A537F34BF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722" y="587454"/>
            <a:ext cx="839911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ạ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0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B42EE2-3C48-BAF7-2FCA-61A925A4F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84822"/>
              </p:ext>
            </p:extLst>
          </p:nvPr>
        </p:nvGraphicFramePr>
        <p:xfrm>
          <a:off x="552801" y="1573266"/>
          <a:ext cx="36623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355320" progId="Equation.DSMT4">
                  <p:embed/>
                </p:oleObj>
              </mc:Choice>
              <mc:Fallback>
                <p:oleObj name="Equation" r:id="rId12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801" y="1573266"/>
                        <a:ext cx="36623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2CC118-DA76-1B86-91DA-6F1D75121D32}"/>
              </a:ext>
            </a:extLst>
          </p:cNvPr>
          <p:cNvSpPr txBox="1"/>
          <p:nvPr/>
        </p:nvSpPr>
        <p:spPr>
          <a:xfrm>
            <a:off x="4167658" y="1970731"/>
            <a:ext cx="1015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B1D025B-F187-1464-74EB-E12A3FCD4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4846"/>
              </p:ext>
            </p:extLst>
          </p:nvPr>
        </p:nvGraphicFramePr>
        <p:xfrm>
          <a:off x="600307" y="2405375"/>
          <a:ext cx="36909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355320" progId="Equation.DSMT4">
                  <p:embed/>
                </p:oleObj>
              </mc:Choice>
              <mc:Fallback>
                <p:oleObj name="Equation" r:id="rId10" imgW="1663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07" y="2405375"/>
                        <a:ext cx="3690938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E20329-D13A-C985-2DE5-8C1671A0CE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0367" y="0"/>
            <a:ext cx="9525000" cy="5238750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284B6C-BE54-0655-9F8F-CC61E7811515}"/>
              </a:ext>
            </a:extLst>
          </p:cNvPr>
          <p:cNvSpPr txBox="1"/>
          <p:nvPr/>
        </p:nvSpPr>
        <p:spPr>
          <a:xfrm>
            <a:off x="351502" y="767570"/>
            <a:ext cx="84999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US" altLang="zh-CN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Kiến</a:t>
            </a:r>
            <a:r>
              <a:rPr lang="en-US" altLang="zh-CN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rọng</a:t>
            </a:r>
            <a:r>
              <a:rPr lang="en-US" altLang="zh-CN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âm</a:t>
            </a:r>
            <a:r>
              <a:rPr lang="en-US" altLang="zh-CN" sz="32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3200" b="1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3200" dirty="0" err="1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ới</a:t>
            </a:r>
            <a:r>
              <a:rPr lang="en-US" altLang="zh-CN" sz="3200" dirty="0"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, ta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443F2A-31D2-6DCD-FD5E-168BD579B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95677"/>
              </p:ext>
            </p:extLst>
          </p:nvPr>
        </p:nvGraphicFramePr>
        <p:xfrm>
          <a:off x="670548" y="1866435"/>
          <a:ext cx="5501156" cy="7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79400" progId="Equation.DSMT4">
                  <p:embed/>
                </p:oleObj>
              </mc:Choice>
              <mc:Fallback>
                <p:oleObj name="Equation" r:id="rId3" imgW="2057400" imgH="279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0322FBF-C3DB-1BA4-B2B5-55211F34A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48" y="1866435"/>
                        <a:ext cx="5501156" cy="71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89DF4D-7D2C-FC7F-9AFA-F4814157D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54424"/>
              </p:ext>
            </p:extLst>
          </p:nvPr>
        </p:nvGraphicFramePr>
        <p:xfrm>
          <a:off x="576268" y="2503039"/>
          <a:ext cx="5689717" cy="7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279400" progId="Equation.DSMT4">
                  <p:embed/>
                </p:oleObj>
              </mc:Choice>
              <mc:Fallback>
                <p:oleObj name="Equation" r:id="rId5" imgW="2057400" imgH="279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EC8FD14-68AA-7F96-4355-5F0A8C2AF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8" y="2503039"/>
                        <a:ext cx="5689717" cy="737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46B939-A8BA-3CAA-76DB-DAB781C1859D}"/>
              </a:ext>
            </a:extLst>
          </p:cNvPr>
          <p:cNvSpPr txBox="1"/>
          <p:nvPr/>
        </p:nvSpPr>
        <p:spPr>
          <a:xfrm>
            <a:off x="427702" y="3110923"/>
            <a:ext cx="8347592" cy="5232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9D6CB3-FD54-A801-0C66-058DAD9124AD}"/>
              </a:ext>
            </a:extLst>
          </p:cNvPr>
          <p:cNvSpPr txBox="1"/>
          <p:nvPr/>
        </p:nvSpPr>
        <p:spPr>
          <a:xfrm>
            <a:off x="576268" y="161149"/>
            <a:ext cx="6855406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03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99E1C5-EB7C-8758-1640-2D002CBEC5E0}"/>
              </a:ext>
            </a:extLst>
          </p:cNvPr>
          <p:cNvSpPr txBox="1"/>
          <p:nvPr/>
        </p:nvSpPr>
        <p:spPr>
          <a:xfrm>
            <a:off x="152400" y="14496"/>
            <a:ext cx="8382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2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85EF55-69FE-AF16-61D6-53D9D6628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50709"/>
              </p:ext>
            </p:extLst>
          </p:nvPr>
        </p:nvGraphicFramePr>
        <p:xfrm>
          <a:off x="4267201" y="631528"/>
          <a:ext cx="2057400" cy="53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28600" progId="Equation.DSMT4">
                  <p:embed/>
                </p:oleObj>
              </mc:Choice>
              <mc:Fallback>
                <p:oleObj name="Equation" r:id="rId2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1" y="631528"/>
                        <a:ext cx="2057400" cy="53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BEF1B5-C740-5D1A-393F-0EB2A8AD4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43330"/>
              </p:ext>
            </p:extLst>
          </p:nvPr>
        </p:nvGraphicFramePr>
        <p:xfrm>
          <a:off x="533400" y="606330"/>
          <a:ext cx="1370248" cy="54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606330"/>
                        <a:ext cx="1370248" cy="548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954354-4755-A743-C077-DBC33553B59B}"/>
              </a:ext>
            </a:extLst>
          </p:cNvPr>
          <p:cNvSpPr txBox="1"/>
          <p:nvPr/>
        </p:nvSpPr>
        <p:spPr>
          <a:xfrm>
            <a:off x="3314700" y="97155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AE367B-6CD7-FFDF-8924-A2F5F7BFC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57960"/>
              </p:ext>
            </p:extLst>
          </p:nvPr>
        </p:nvGraphicFramePr>
        <p:xfrm>
          <a:off x="223407" y="1595324"/>
          <a:ext cx="13668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407" y="1595324"/>
                        <a:ext cx="136683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E67F8E-0243-B933-029A-881B0B717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45911"/>
              </p:ext>
            </p:extLst>
          </p:nvPr>
        </p:nvGraphicFramePr>
        <p:xfrm>
          <a:off x="-190739" y="3549077"/>
          <a:ext cx="3569177" cy="65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79360" progId="Equation.DSMT4">
                  <p:embed/>
                </p:oleObj>
              </mc:Choice>
              <mc:Fallback>
                <p:oleObj name="Equation" r:id="rId8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190739" y="3549077"/>
                        <a:ext cx="3569177" cy="654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92E958-4544-7CDD-D8E1-83CF7DEA7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38776"/>
              </p:ext>
            </p:extLst>
          </p:nvPr>
        </p:nvGraphicFramePr>
        <p:xfrm>
          <a:off x="-611138" y="2893068"/>
          <a:ext cx="4204424" cy="6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279360" progId="Equation.DSMT4">
                  <p:embed/>
                </p:oleObj>
              </mc:Choice>
              <mc:Fallback>
                <p:oleObj name="Equation" r:id="rId10" imgW="1790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-611138" y="2893068"/>
                        <a:ext cx="4204424" cy="6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5B6BBA-8FB0-BC1C-EB6A-D069B69F4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19919"/>
              </p:ext>
            </p:extLst>
          </p:nvPr>
        </p:nvGraphicFramePr>
        <p:xfrm>
          <a:off x="4018454" y="1595324"/>
          <a:ext cx="19034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28600" progId="Equation.DSMT4">
                  <p:embed/>
                </p:oleObj>
              </mc:Choice>
              <mc:Fallback>
                <p:oleObj name="Equation" r:id="rId12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8454" y="1595324"/>
                        <a:ext cx="19034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7E9B5-1B5F-5CE7-5377-BD1B841FA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7433"/>
              </p:ext>
            </p:extLst>
          </p:nvPr>
        </p:nvGraphicFramePr>
        <p:xfrm>
          <a:off x="4018454" y="2813037"/>
          <a:ext cx="5125546" cy="69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280" imgH="330120" progId="Equation.DSMT4">
                  <p:embed/>
                </p:oleObj>
              </mc:Choice>
              <mc:Fallback>
                <p:oleObj name="Equation" r:id="rId14" imgW="243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8454" y="2813037"/>
                        <a:ext cx="5125546" cy="694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E2F000-9714-63C8-E095-DA6AAAD94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18227"/>
              </p:ext>
            </p:extLst>
          </p:nvPr>
        </p:nvGraphicFramePr>
        <p:xfrm>
          <a:off x="4018454" y="3549077"/>
          <a:ext cx="3916160" cy="60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03240" imgH="279360" progId="Equation.DSMT4">
                  <p:embed/>
                </p:oleObj>
              </mc:Choice>
              <mc:Fallback>
                <p:oleObj name="Equation" r:id="rId16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18454" y="3549077"/>
                        <a:ext cx="3916160" cy="60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67F6ED54-66F9-0C74-EC42-893F4FEF999E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11545" y="-17378"/>
            <a:ext cx="1638299" cy="163829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9C952D3-B26D-5812-7179-5153CC46A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62282"/>
              </p:ext>
            </p:extLst>
          </p:nvPr>
        </p:nvGraphicFramePr>
        <p:xfrm>
          <a:off x="178971" y="2238719"/>
          <a:ext cx="1455708" cy="52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228600" progId="Equation.DSMT4">
                  <p:embed/>
                </p:oleObj>
              </mc:Choice>
              <mc:Fallback>
                <p:oleObj name="Equation" r:id="rId19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8971" y="2238719"/>
                        <a:ext cx="1455708" cy="52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883C2B-9874-5A1D-6A58-473AC953A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69963"/>
              </p:ext>
            </p:extLst>
          </p:nvPr>
        </p:nvGraphicFramePr>
        <p:xfrm>
          <a:off x="4018454" y="2192766"/>
          <a:ext cx="2105436" cy="61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279360" progId="Equation.DSMT4">
                  <p:embed/>
                </p:oleObj>
              </mc:Choice>
              <mc:Fallback>
                <p:oleObj name="Equation" r:id="rId21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18454" y="2192766"/>
                        <a:ext cx="2105436" cy="61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3962400" y="1657350"/>
            <a:ext cx="0" cy="2362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03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196F289-FE48-FF62-70CC-A1DD8D360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64649"/>
              </p:ext>
            </p:extLst>
          </p:nvPr>
        </p:nvGraphicFramePr>
        <p:xfrm>
          <a:off x="0" y="1725920"/>
          <a:ext cx="19081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28600" progId="Equation.DSMT4">
                  <p:embed/>
                </p:oleObj>
              </mc:Choice>
              <mc:Fallback>
                <p:oleObj name="Equation" r:id="rId2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725920"/>
                        <a:ext cx="19081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7DB440-62A9-6464-D621-17DE2E02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2072"/>
              </p:ext>
            </p:extLst>
          </p:nvPr>
        </p:nvGraphicFramePr>
        <p:xfrm>
          <a:off x="4729503" y="1695900"/>
          <a:ext cx="17192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9503" y="1695900"/>
                        <a:ext cx="17192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D70732-75A5-998B-5540-EF9642867901}"/>
              </a:ext>
            </a:extLst>
          </p:cNvPr>
          <p:cNvSpPr txBox="1"/>
          <p:nvPr/>
        </p:nvSpPr>
        <p:spPr>
          <a:xfrm>
            <a:off x="0" y="4031003"/>
            <a:ext cx="9120963" cy="107721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pt-BR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lập phương của một tổng khác với               là tổng hai lập phương.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06DFD9-7C00-9EA2-267D-BD950D921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14634"/>
              </p:ext>
            </p:extLst>
          </p:nvPr>
        </p:nvGraphicFramePr>
        <p:xfrm>
          <a:off x="1709570" y="4031003"/>
          <a:ext cx="1254227" cy="61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2629" imgH="267142" progId="Equation.DSMT4">
                  <p:embed/>
                </p:oleObj>
              </mc:Choice>
              <mc:Fallback>
                <p:oleObj name="Equation" r:id="rId6" imgW="542629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9570" y="4031003"/>
                        <a:ext cx="1254227" cy="61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E759D3-C81A-EB33-779C-2F07BBDD4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43071"/>
              </p:ext>
            </p:extLst>
          </p:nvPr>
        </p:nvGraphicFramePr>
        <p:xfrm>
          <a:off x="841756" y="4569612"/>
          <a:ext cx="1134230" cy="46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5415" imgH="200447" progId="Equation.DSMT4">
                  <p:embed/>
                </p:oleObj>
              </mc:Choice>
              <mc:Fallback>
                <p:oleObj name="Equation" r:id="rId8" imgW="485415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1756" y="4569612"/>
                        <a:ext cx="1134230" cy="46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D9E5E5-463F-0930-7FD1-603C67C576AD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24800" y="0"/>
            <a:ext cx="1733550" cy="1733550"/>
          </a:xfrm>
          <a:prstGeom prst="rect">
            <a:avLst/>
          </a:prstGeom>
        </p:spPr>
      </p:pic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7467D4-DA4D-ACEB-9233-4855DF2F7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65470"/>
              </p:ext>
            </p:extLst>
          </p:nvPr>
        </p:nvGraphicFramePr>
        <p:xfrm>
          <a:off x="-31291" y="2893085"/>
          <a:ext cx="40814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000" imgH="317160" progId="Equation.DSMT4">
                  <p:embed/>
                </p:oleObj>
              </mc:Choice>
              <mc:Fallback>
                <p:oleObj name="Equation" r:id="rId11" imgW="185400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196F289-FE48-FF62-70CC-A1DD8D360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31291" y="2893085"/>
                        <a:ext cx="4081463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B60BEB-D0F6-9B72-DA4F-234BD1AFA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16245"/>
              </p:ext>
            </p:extLst>
          </p:nvPr>
        </p:nvGraphicFramePr>
        <p:xfrm>
          <a:off x="30162" y="3560763"/>
          <a:ext cx="35512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98320" imgH="253800" progId="Equation.DSMT4">
                  <p:embed/>
                </p:oleObj>
              </mc:Choice>
              <mc:Fallback>
                <p:oleObj name="Equation" r:id="rId13" imgW="14983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196F289-FE48-FF62-70CC-A1DD8D360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162" y="3560763"/>
                        <a:ext cx="3551238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903463-466A-4425-7836-37B86AFE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19273"/>
              </p:ext>
            </p:extLst>
          </p:nvPr>
        </p:nvGraphicFramePr>
        <p:xfrm>
          <a:off x="4729503" y="3448600"/>
          <a:ext cx="38957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76160" imgH="304560" progId="Equation.DSMT4">
                  <p:embed/>
                </p:oleObj>
              </mc:Choice>
              <mc:Fallback>
                <p:oleObj name="Equation" r:id="rId15" imgW="1676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9503" y="3448600"/>
                        <a:ext cx="38957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851A17-46BC-1A6D-9983-EA6F3436D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39232"/>
              </p:ext>
            </p:extLst>
          </p:nvPr>
        </p:nvGraphicFramePr>
        <p:xfrm>
          <a:off x="4687638" y="2859351"/>
          <a:ext cx="43322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66600" imgH="330120" progId="Equation.DSMT4">
                  <p:embed/>
                </p:oleObj>
              </mc:Choice>
              <mc:Fallback>
                <p:oleObj name="Equation" r:id="rId17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7638" y="2859351"/>
                        <a:ext cx="4332288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DAD3E8E-D36A-E261-BCCD-3F281EDFF7FE}"/>
              </a:ext>
            </a:extLst>
          </p:cNvPr>
          <p:cNvSpPr txBox="1"/>
          <p:nvPr/>
        </p:nvSpPr>
        <p:spPr>
          <a:xfrm>
            <a:off x="-31130" y="19381"/>
            <a:ext cx="9043622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2 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998BD8-FBC7-0F1F-AE1D-51B7CF76D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25364"/>
              </p:ext>
            </p:extLst>
          </p:nvPr>
        </p:nvGraphicFramePr>
        <p:xfrm>
          <a:off x="2035175" y="644525"/>
          <a:ext cx="17922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66400" progId="Equation.DSMT4">
                  <p:embed/>
                </p:oleObj>
              </mc:Choice>
              <mc:Fallback>
                <p:oleObj name="Equation" r:id="rId19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35175" y="644525"/>
                        <a:ext cx="17922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E7DB440-62A9-6464-D621-17DE2E02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01635"/>
              </p:ext>
            </p:extLst>
          </p:nvPr>
        </p:nvGraphicFramePr>
        <p:xfrm>
          <a:off x="4762500" y="604838"/>
          <a:ext cx="17907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87320" imgH="253800" progId="Equation.DSMT4">
                  <p:embed/>
                </p:oleObj>
              </mc:Choice>
              <mc:Fallback>
                <p:oleObj name="Equation" r:id="rId21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62500" y="604838"/>
                        <a:ext cx="179070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5C954354-4755-A743-C077-DBC33553B59B}"/>
              </a:ext>
            </a:extLst>
          </p:cNvPr>
          <p:cNvSpPr txBox="1"/>
          <p:nvPr/>
        </p:nvSpPr>
        <p:spPr>
          <a:xfrm>
            <a:off x="4001706" y="1135881"/>
            <a:ext cx="951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196F289-FE48-FF62-70CC-A1DD8D360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62375"/>
              </p:ext>
            </p:extLst>
          </p:nvPr>
        </p:nvGraphicFramePr>
        <p:xfrm>
          <a:off x="-34905" y="2214117"/>
          <a:ext cx="1908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49160" imgH="291960" progId="Equation.DSMT4">
                  <p:embed/>
                </p:oleObj>
              </mc:Choice>
              <mc:Fallback>
                <p:oleObj name="Equation" r:id="rId23" imgW="749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-34905" y="2214117"/>
                        <a:ext cx="19081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E7DB440-62A9-6464-D621-17DE2E02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49372"/>
              </p:ext>
            </p:extLst>
          </p:nvPr>
        </p:nvGraphicFramePr>
        <p:xfrm>
          <a:off x="4710113" y="2234125"/>
          <a:ext cx="18430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279360" progId="Equation.DSMT4">
                  <p:embed/>
                </p:oleObj>
              </mc:Choice>
              <mc:Fallback>
                <p:oleObj name="Equation" r:id="rId25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10113" y="2234125"/>
                        <a:ext cx="1843087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495800" y="1659101"/>
            <a:ext cx="0" cy="228424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476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7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285" y="1962661"/>
            <a:ext cx="913942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2" name="Hộp Văn bản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2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4B0D64-9DDA-877C-9189-23D67FA3E6E7}"/>
              </a:ext>
            </a:extLst>
          </p:cNvPr>
          <p:cNvSpPr txBox="1"/>
          <p:nvPr/>
        </p:nvSpPr>
        <p:spPr>
          <a:xfrm>
            <a:off x="381959" y="2954931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</a:t>
            </a: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Hải Yế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E6BF30-667C-670A-5338-BC31A6C4517F}"/>
              </a:ext>
            </a:extLst>
          </p:cNvPr>
          <p:cNvSpPr txBox="1"/>
          <p:nvPr/>
        </p:nvSpPr>
        <p:spPr>
          <a:xfrm>
            <a:off x="0" y="-44728"/>
            <a:ext cx="924877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2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</a:t>
            </a:r>
          </a:p>
          <a:p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037520-56C1-C1FE-1802-ECB3582EE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95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5C8079-D1E3-B1D5-7B9B-39A24EE42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54700"/>
              </p:ext>
            </p:extLst>
          </p:nvPr>
        </p:nvGraphicFramePr>
        <p:xfrm>
          <a:off x="946150" y="487363"/>
          <a:ext cx="59086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355320" progId="Equation.DSMT4">
                  <p:embed/>
                </p:oleObj>
              </mc:Choice>
              <mc:Fallback>
                <p:oleObj name="Equation" r:id="rId2" imgW="289548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87363"/>
                        <a:ext cx="5908675" cy="71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36E7F8-B956-CDA5-DE83-FEA1F445A0B9}"/>
              </a:ext>
            </a:extLst>
          </p:cNvPr>
          <p:cNvSpPr txBox="1"/>
          <p:nvPr/>
        </p:nvSpPr>
        <p:spPr>
          <a:xfrm>
            <a:off x="4099117" y="1294841"/>
            <a:ext cx="1504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57660B-FC19-9F3F-32DD-A4256A99D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4197"/>
              </p:ext>
            </p:extLst>
          </p:nvPr>
        </p:nvGraphicFramePr>
        <p:xfrm>
          <a:off x="1526038" y="2259610"/>
          <a:ext cx="63055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355320" progId="Equation.DSMT4">
                  <p:embed/>
                </p:oleObj>
              </mc:Choice>
              <mc:Fallback>
                <p:oleObj name="Equation" r:id="rId4" imgW="312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6038" y="2259610"/>
                        <a:ext cx="630555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96B025-BD9A-C8D3-2624-68F4FD159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80004"/>
              </p:ext>
            </p:extLst>
          </p:nvPr>
        </p:nvGraphicFramePr>
        <p:xfrm>
          <a:off x="1184467" y="1719073"/>
          <a:ext cx="5829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000" imgH="330120" progId="Equation.DSMT4">
                  <p:embed/>
                </p:oleObj>
              </mc:Choice>
              <mc:Fallback>
                <p:oleObj name="Equation" r:id="rId6" imgW="2781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467" y="1719073"/>
                        <a:ext cx="58293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C7C43-0043-DE9D-6304-3E883464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40483"/>
              </p:ext>
            </p:extLst>
          </p:nvPr>
        </p:nvGraphicFramePr>
        <p:xfrm>
          <a:off x="1526038" y="2795368"/>
          <a:ext cx="2641023" cy="63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355320" progId="Equation.DSMT4">
                  <p:embed/>
                </p:oleObj>
              </mc:Choice>
              <mc:Fallback>
                <p:oleObj name="Equation" r:id="rId8" imgW="1485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6038" y="2795368"/>
                        <a:ext cx="2641023" cy="632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35ADA4-C2C0-135E-5B4E-745B4B4C342D}"/>
              </a:ext>
            </a:extLst>
          </p:cNvPr>
          <p:cNvSpPr txBox="1"/>
          <p:nvPr/>
        </p:nvSpPr>
        <p:spPr>
          <a:xfrm>
            <a:off x="-24809" y="4125888"/>
            <a:ext cx="9144000" cy="107721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i="1" dirty="0"/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C7C43-0043-DE9D-6304-3E883464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30775"/>
              </p:ext>
            </p:extLst>
          </p:nvPr>
        </p:nvGraphicFramePr>
        <p:xfrm>
          <a:off x="1526038" y="3783245"/>
          <a:ext cx="744537" cy="37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90440" progId="Equation.DSMT4">
                  <p:embed/>
                </p:oleObj>
              </mc:Choice>
              <mc:Fallback>
                <p:oleObj name="Equation" r:id="rId10" imgW="380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6038" y="3783245"/>
                        <a:ext cx="744537" cy="37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3C7C43-0043-DE9D-6304-3E883464C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54277"/>
              </p:ext>
            </p:extLst>
          </p:nvPr>
        </p:nvGraphicFramePr>
        <p:xfrm>
          <a:off x="1598613" y="3284538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8613" y="3284538"/>
                        <a:ext cx="2133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85" y="171075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85160" y="3676290"/>
            <a:ext cx="6408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6" grpId="0" animBg="1"/>
      <p:bldP spid="3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5610E0-3EEC-7329-50E3-10B97A7CACBB}"/>
              </a:ext>
            </a:extLst>
          </p:cNvPr>
          <p:cNvSpPr txBox="1"/>
          <p:nvPr/>
        </p:nvSpPr>
        <p:spPr>
          <a:xfrm>
            <a:off x="0" y="-50365"/>
            <a:ext cx="51054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3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22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2073E4-0BE4-5051-4BA4-516FCABF788D}"/>
              </a:ext>
            </a:extLst>
          </p:cNvPr>
          <p:cNvSpPr txBox="1"/>
          <p:nvPr/>
        </p:nvSpPr>
        <p:spPr>
          <a:xfrm>
            <a:off x="3964172" y="383279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8F4318-06EC-1B07-8648-BC31ED653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96655"/>
              </p:ext>
            </p:extLst>
          </p:nvPr>
        </p:nvGraphicFramePr>
        <p:xfrm>
          <a:off x="492752" y="694683"/>
          <a:ext cx="45624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393480" progId="Equation.DSMT4">
                  <p:embed/>
                </p:oleObj>
              </mc:Choice>
              <mc:Fallback>
                <p:oleObj name="Equation" r:id="rId2" imgW="246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52" y="694683"/>
                        <a:ext cx="45624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4F424E-29E3-3B62-331C-B0321B062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68513"/>
              </p:ext>
            </p:extLst>
          </p:nvPr>
        </p:nvGraphicFramePr>
        <p:xfrm>
          <a:off x="4800600" y="-7304"/>
          <a:ext cx="4267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317160" progId="Equation.DSMT4">
                  <p:embed/>
                </p:oleObj>
              </mc:Choice>
              <mc:Fallback>
                <p:oleObj name="Equation" r:id="rId4" imgW="2209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0600" y="-7304"/>
                        <a:ext cx="426720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80035A-0B2A-F03E-F141-1A8E60669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28452"/>
              </p:ext>
            </p:extLst>
          </p:nvPr>
        </p:nvGraphicFramePr>
        <p:xfrm>
          <a:off x="307014" y="3348164"/>
          <a:ext cx="232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317160" progId="Equation.DSMT4">
                  <p:embed/>
                </p:oleObj>
              </mc:Choice>
              <mc:Fallback>
                <p:oleObj name="Equation" r:id="rId6" imgW="1180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014" y="3348164"/>
                        <a:ext cx="2325688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4D7DA4-8777-F9CF-15C7-058E87C9D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19728"/>
              </p:ext>
            </p:extLst>
          </p:nvPr>
        </p:nvGraphicFramePr>
        <p:xfrm>
          <a:off x="273510" y="2102865"/>
          <a:ext cx="6591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5600" imgH="317160" progId="Equation.DSMT4">
                  <p:embed/>
                </p:oleObj>
              </mc:Choice>
              <mc:Fallback>
                <p:oleObj name="Equation" r:id="rId8" imgW="3225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510" y="2102865"/>
                        <a:ext cx="659130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E21E6F-1084-80CD-FE21-BFE02D170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41367"/>
              </p:ext>
            </p:extLst>
          </p:nvPr>
        </p:nvGraphicFramePr>
        <p:xfrm>
          <a:off x="273510" y="2708141"/>
          <a:ext cx="4748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317160" progId="Equation.DSMT4">
                  <p:embed/>
                </p:oleObj>
              </mc:Choice>
              <mc:Fallback>
                <p:oleObj name="Equation" r:id="rId10" imgW="2323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510" y="2708141"/>
                        <a:ext cx="474821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40B07E-7AA5-0F1E-F3FF-1D0704C545D0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95752" y="4170107"/>
            <a:ext cx="1072048" cy="91173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Thought Bubble: Cloud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28F225-C831-4476-3E32-11ADE99CB0EC}"/>
              </a:ext>
            </a:extLst>
          </p:cNvPr>
          <p:cNvSpPr/>
          <p:nvPr/>
        </p:nvSpPr>
        <p:spPr>
          <a:xfrm>
            <a:off x="4751423" y="2752153"/>
            <a:ext cx="4293781" cy="1964822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8F4318-06EC-1B07-8648-BC31ED653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28064"/>
              </p:ext>
            </p:extLst>
          </p:nvPr>
        </p:nvGraphicFramePr>
        <p:xfrm>
          <a:off x="273510" y="1270247"/>
          <a:ext cx="87026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720" imgH="533160" progId="Equation.DSMT4">
                  <p:embed/>
                </p:oleObj>
              </mc:Choice>
              <mc:Fallback>
                <p:oleObj name="Equation" r:id="rId14" imgW="4698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3510" y="1270247"/>
                        <a:ext cx="87026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80035A-0B2A-F03E-F141-1A8E60669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58860"/>
              </p:ext>
            </p:extLst>
          </p:nvPr>
        </p:nvGraphicFramePr>
        <p:xfrm>
          <a:off x="307014" y="3994689"/>
          <a:ext cx="4508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7014" y="3994689"/>
                        <a:ext cx="450850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 animBg="1"/>
      <p:bldP spid="7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F30D68-7888-8B92-1352-758FA8BE9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73" y="12109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2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5 cm . Sa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 .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A53F96-FF91-870B-AC21-0165B88B53F7}"/>
              </a:ext>
            </a:extLst>
          </p:cNvPr>
          <p:cNvSpPr txBox="1"/>
          <p:nvPr/>
        </p:nvSpPr>
        <p:spPr>
          <a:xfrm>
            <a:off x="42530" y="2105247"/>
            <a:ext cx="910146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BFF972-65C0-143F-ED93-857357F888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425" y="3403305"/>
            <a:ext cx="1411605" cy="1343660"/>
          </a:xfrm>
          <a:prstGeom prst="rect">
            <a:avLst/>
          </a:prstGeom>
        </p:spPr>
      </p:pic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BD9CD4-99D6-A351-44FA-42BE46B94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694143"/>
              </p:ext>
            </p:extLst>
          </p:nvPr>
        </p:nvGraphicFramePr>
        <p:xfrm>
          <a:off x="5370955" y="3703660"/>
          <a:ext cx="6937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0955" y="3703660"/>
                        <a:ext cx="69373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2F6DF5-8419-266E-2269-8108F81B8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10938"/>
              </p:ext>
            </p:extLst>
          </p:nvPr>
        </p:nvGraphicFramePr>
        <p:xfrm>
          <a:off x="2895600" y="3945878"/>
          <a:ext cx="1059204" cy="35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15640" progId="Equation.DSMT4">
                  <p:embed/>
                </p:oleObj>
              </mc:Choice>
              <mc:Fallback>
                <p:oleObj name="Equation" r:id="rId6" imgW="495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3945878"/>
                        <a:ext cx="1059204" cy="35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3727B-1492-9DA2-D67E-FC92A627B1B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3" y="3840723"/>
            <a:ext cx="1726108" cy="125247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154E8D-0BF9-5964-F64A-86861014686A}"/>
              </a:ext>
            </a:extLst>
          </p:cNvPr>
          <p:cNvSpPr txBox="1"/>
          <p:nvPr/>
        </p:nvSpPr>
        <p:spPr>
          <a:xfrm>
            <a:off x="1844749" y="4592122"/>
            <a:ext cx="7299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80C459-D0E2-A94F-3D6B-5BABF3F21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72066"/>
              </p:ext>
            </p:extLst>
          </p:nvPr>
        </p:nvGraphicFramePr>
        <p:xfrm>
          <a:off x="6881263" y="3785397"/>
          <a:ext cx="1790872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1263" y="3785397"/>
                        <a:ext cx="1790872" cy="5847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76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DA906E-DD8E-215D-53CC-E89D698B7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1720" y="1490586"/>
            <a:ext cx="6457950" cy="994172"/>
          </a:xfrm>
          <a:noFill/>
        </p:spPr>
        <p:txBody>
          <a:bodyPr>
            <a:noAutofit/>
          </a:bodyPr>
          <a:lstStyle/>
          <a:p>
            <a:br>
              <a:rPr lang="vi-VN" dirty="0"/>
            </a:br>
            <a:b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</a:br>
            <a:endParaRPr lang="en-US" sz="2400" dirty="0"/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B9E65E-C770-C215-D38A-9F7862497820}"/>
              </a:ext>
            </a:extLst>
          </p:cNvPr>
          <p:cNvSpPr txBox="1"/>
          <p:nvPr/>
        </p:nvSpPr>
        <p:spPr>
          <a:xfrm>
            <a:off x="10633" y="-10633"/>
            <a:ext cx="9144000" cy="5847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ẠT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0" y="619185"/>
            <a:ext cx="9144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+ 3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(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2); </a:t>
            </a:r>
          </a:p>
          <a:p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+ 4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3791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F30D68-7888-8B92-1352-758FA8BE9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20" y="499453"/>
            <a:ext cx="905958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2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5 cm . Sau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 .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4E919A-D6F1-78D8-D78D-A55498141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Box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A53F96-FF91-870B-AC21-0165B88B53F7}"/>
              </a:ext>
            </a:extLst>
          </p:cNvPr>
          <p:cNvSpPr txBox="1"/>
          <p:nvPr/>
        </p:nvSpPr>
        <p:spPr>
          <a:xfrm>
            <a:off x="141766" y="2438445"/>
            <a:ext cx="831643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 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C6C236-6E56-D9CF-C4E5-AE290E3F0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7F9593-4DF3-F9C3-E224-54378E7B9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0844F9-0E20-994C-0C9F-38FBA67C5496}"/>
              </a:ext>
            </a:extLst>
          </p:cNvPr>
          <p:cNvSpPr txBox="1"/>
          <p:nvPr/>
        </p:nvSpPr>
        <p:spPr>
          <a:xfrm>
            <a:off x="919" y="-15434"/>
            <a:ext cx="9143999" cy="53059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ĐỘNG NHÓM</a:t>
            </a:r>
            <a:endParaRPr lang="en-US" sz="28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BFF972-65C0-143F-ED93-857357F888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208" y="3676830"/>
            <a:ext cx="1411605" cy="1343660"/>
          </a:xfrm>
          <a:prstGeom prst="rect">
            <a:avLst/>
          </a:prstGeom>
        </p:spPr>
      </p:pic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BD9CD4-99D6-A351-44FA-42BE46B94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45095"/>
              </p:ext>
            </p:extLst>
          </p:nvPr>
        </p:nvGraphicFramePr>
        <p:xfrm>
          <a:off x="5567585" y="3989329"/>
          <a:ext cx="638810" cy="35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9" imgH="171606" progId="Equation.DSMT4">
                  <p:embed/>
                </p:oleObj>
              </mc:Choice>
              <mc:Fallback>
                <p:oleObj name="Equation" r:id="rId6" imgW="304779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7585" y="3989329"/>
                        <a:ext cx="638810" cy="35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2F6DF5-8419-266E-2269-8108F81B8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77427"/>
              </p:ext>
            </p:extLst>
          </p:nvPr>
        </p:nvGraphicFramePr>
        <p:xfrm>
          <a:off x="3361196" y="4270553"/>
          <a:ext cx="800100" cy="35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550" imgH="388636" progId="Equation.DSMT4">
                  <p:embed/>
                </p:oleObj>
              </mc:Choice>
              <mc:Fallback>
                <p:oleObj name="Equation" r:id="rId8" imgW="885550" imgH="3886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1196" y="4270553"/>
                        <a:ext cx="800100" cy="351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63727B-1492-9DA2-D67E-FC92A627B1B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2" y="3810351"/>
            <a:ext cx="1752600" cy="127170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B1C1AA0F-01C1-16AC-A95E-555D1D8B100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051955" y="29300"/>
            <a:ext cx="1289911" cy="42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8765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D37126-8216-198D-35E7-C668E5D8CBFC}"/>
              </a:ext>
            </a:extLst>
          </p:cNvPr>
          <p:cNvSpPr txBox="1"/>
          <p:nvPr/>
        </p:nvSpPr>
        <p:spPr>
          <a:xfrm>
            <a:off x="381000" y="209550"/>
            <a:ext cx="6934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2:                  </a:t>
            </a:r>
          </a:p>
          <a:p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1CB8186-0E81-C434-3A61-0BAA011E5EEE}"/>
              </a:ext>
            </a:extLst>
          </p:cNvPr>
          <p:cNvSpPr txBox="1"/>
          <p:nvPr/>
        </p:nvSpPr>
        <p:spPr>
          <a:xfrm>
            <a:off x="345558" y="1047750"/>
            <a:ext cx="586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29690-B76E-5561-922E-16FB27057D03}"/>
              </a:ext>
            </a:extLst>
          </p:cNvPr>
          <p:cNvSpPr txBox="1"/>
          <p:nvPr/>
        </p:nvSpPr>
        <p:spPr>
          <a:xfrm>
            <a:off x="386316" y="1685895"/>
            <a:ext cx="586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491190-E3D7-DF7A-C4B5-7F21D0D47E8A}"/>
              </a:ext>
            </a:extLst>
          </p:cNvPr>
          <p:cNvSpPr txBox="1"/>
          <p:nvPr/>
        </p:nvSpPr>
        <p:spPr>
          <a:xfrm>
            <a:off x="345558" y="2374587"/>
            <a:ext cx="586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DDA0-FAB4-EEF7-5228-84F80790B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92737"/>
              </p:ext>
            </p:extLst>
          </p:nvPr>
        </p:nvGraphicFramePr>
        <p:xfrm>
          <a:off x="5791200" y="1077912"/>
          <a:ext cx="1877303" cy="46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28600" progId="Equation.DSMT4">
                  <p:embed/>
                </p:oleObj>
              </mc:Choice>
              <mc:Fallback>
                <p:oleObj name="Equation" r:id="rId2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1200" y="1077912"/>
                        <a:ext cx="1877303" cy="46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E7E04D-5664-872D-3923-8E87A120E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283780"/>
              </p:ext>
            </p:extLst>
          </p:nvPr>
        </p:nvGraphicFramePr>
        <p:xfrm>
          <a:off x="5562600" y="1757559"/>
          <a:ext cx="1524000" cy="4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1757559"/>
                        <a:ext cx="1524000" cy="45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5927B8-4901-D6F7-CE9C-6AFAD0EE4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108459"/>
              </p:ext>
            </p:extLst>
          </p:nvPr>
        </p:nvGraphicFramePr>
        <p:xfrm>
          <a:off x="5330237" y="2401603"/>
          <a:ext cx="1846957" cy="55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79360" progId="Equation.DSMT4">
                  <p:embed/>
                </p:oleObj>
              </mc:Choice>
              <mc:Fallback>
                <p:oleObj name="Equation" r:id="rId6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0237" y="2401603"/>
                        <a:ext cx="1846957" cy="556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EB4C59-7952-0210-4289-325D3253FBC6}"/>
              </a:ext>
            </a:extLst>
          </p:cNvPr>
          <p:cNvSpPr txBox="1"/>
          <p:nvPr/>
        </p:nvSpPr>
        <p:spPr>
          <a:xfrm>
            <a:off x="345558" y="2958220"/>
            <a:ext cx="87984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ể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90898E-949B-C512-A3A8-888EB2A7F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75205"/>
              </p:ext>
            </p:extLst>
          </p:nvPr>
        </p:nvGraphicFramePr>
        <p:xfrm>
          <a:off x="2001440" y="3946602"/>
          <a:ext cx="4932760" cy="106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520560" progId="Equation.DSMT4">
                  <p:embed/>
                </p:oleObj>
              </mc:Choice>
              <mc:Fallback>
                <p:oleObj name="Equation" r:id="rId8" imgW="2374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1440" y="3946602"/>
                        <a:ext cx="4932760" cy="1063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9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9020FC-9500-C7E8-D42C-3A4F2A51D73A}"/>
              </a:ext>
            </a:extLst>
          </p:cNvPr>
          <p:cNvSpPr txBox="1"/>
          <p:nvPr/>
        </p:nvSpPr>
        <p:spPr>
          <a:xfrm>
            <a:off x="228600" y="13083"/>
            <a:ext cx="3653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2D44A6-4FB5-36AB-F26E-A86020589BE1}"/>
              </a:ext>
            </a:extLst>
          </p:cNvPr>
          <p:cNvSpPr txBox="1"/>
          <p:nvPr/>
        </p:nvSpPr>
        <p:spPr>
          <a:xfrm>
            <a:off x="5908" y="1741170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5A5C73-A73E-ECA5-63CF-4C076413A6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02503"/>
            <a:ext cx="1651765" cy="1572260"/>
          </a:xfrm>
          <a:prstGeom prst="rect">
            <a:avLst/>
          </a:prstGeom>
        </p:spPr>
      </p:pic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F18E49-DEB0-3F52-B7FB-FB9EA3867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79797"/>
              </p:ext>
            </p:extLst>
          </p:nvPr>
        </p:nvGraphicFramePr>
        <p:xfrm>
          <a:off x="5184356" y="536303"/>
          <a:ext cx="638810" cy="35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9" imgH="171606" progId="Equation.DSMT4">
                  <p:embed/>
                </p:oleObj>
              </mc:Choice>
              <mc:Fallback>
                <p:oleObj name="Equation" r:id="rId4" imgW="304779" imgH="17160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3BD9CD4-99D6-A351-44FA-42BE46B94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4356" y="536303"/>
                        <a:ext cx="638810" cy="35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46FAC0-CCC7-3705-9BA3-4A528FF9E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14440"/>
              </p:ext>
            </p:extLst>
          </p:nvPr>
        </p:nvGraphicFramePr>
        <p:xfrm>
          <a:off x="2740542" y="887501"/>
          <a:ext cx="8001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5550" imgH="388636" progId="Equation.DSMT4">
                  <p:embed/>
                </p:oleObj>
              </mc:Choice>
              <mc:Fallback>
                <p:oleObj name="Equation" r:id="rId6" imgW="885550" imgH="388636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2F6DF5-8419-266E-2269-8108F81B8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0542" y="887501"/>
                        <a:ext cx="80010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88F037-86C6-72B1-3E71-E9447E410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35660"/>
              </p:ext>
            </p:extLst>
          </p:nvPr>
        </p:nvGraphicFramePr>
        <p:xfrm>
          <a:off x="7620000" y="1704159"/>
          <a:ext cx="1237143" cy="59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2344" imgH="267142" progId="Equation.DSMT4">
                  <p:embed/>
                </p:oleObj>
              </mc:Choice>
              <mc:Fallback>
                <p:oleObj name="Equation" r:id="rId8" imgW="552344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0" y="1704159"/>
                        <a:ext cx="1237143" cy="59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3E567D-222A-DA27-A4D2-9A685C3A29F1}"/>
              </a:ext>
            </a:extLst>
          </p:cNvPr>
          <p:cNvSpPr txBox="1"/>
          <p:nvPr/>
        </p:nvSpPr>
        <p:spPr>
          <a:xfrm>
            <a:off x="38100" y="2328214"/>
            <a:ext cx="891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048E5F-C1E0-09E8-BB2F-887516297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860644"/>
              </p:ext>
            </p:extLst>
          </p:nvPr>
        </p:nvGraphicFramePr>
        <p:xfrm>
          <a:off x="7478908" y="2289134"/>
          <a:ext cx="1004450" cy="59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79360" progId="Equation.DSMT4">
                  <p:embed/>
                </p:oleObj>
              </mc:Choice>
              <mc:Fallback>
                <p:oleObj name="Equation" r:id="rId10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78908" y="2289134"/>
                        <a:ext cx="1004450" cy="59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78B1F1-1769-E62B-5A6E-C24C90B39F6A}"/>
              </a:ext>
            </a:extLst>
          </p:cNvPr>
          <p:cNvSpPr txBox="1"/>
          <p:nvPr/>
        </p:nvSpPr>
        <p:spPr>
          <a:xfrm>
            <a:off x="38100" y="2835876"/>
            <a:ext cx="462708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32F238-0130-7742-733A-07604473F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84259"/>
              </p:ext>
            </p:extLst>
          </p:nvPr>
        </p:nvGraphicFramePr>
        <p:xfrm>
          <a:off x="3648017" y="2851434"/>
          <a:ext cx="2440018" cy="58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328" imgH="267142" progId="Equation.DSMT4">
                  <p:embed/>
                </p:oleObj>
              </mc:Choice>
              <mc:Fallback>
                <p:oleObj name="Equation" r:id="rId12" imgW="1104328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8017" y="2851434"/>
                        <a:ext cx="2440018" cy="588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05453"/>
              </p:ext>
            </p:extLst>
          </p:nvPr>
        </p:nvGraphicFramePr>
        <p:xfrm>
          <a:off x="3303587" y="3413125"/>
          <a:ext cx="5002213" cy="38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13000" imgH="253800" progId="Equation.DSMT4">
                  <p:embed/>
                </p:oleObj>
              </mc:Choice>
              <mc:Fallback>
                <p:oleObj name="Equation" r:id="rId14" imgW="3213000" imgH="2538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7" y="3413125"/>
                        <a:ext cx="5002213" cy="38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57619"/>
              </p:ext>
            </p:extLst>
          </p:nvPr>
        </p:nvGraphicFramePr>
        <p:xfrm>
          <a:off x="3290887" y="3924300"/>
          <a:ext cx="5566255" cy="5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06560" imgH="253800" progId="Equation.DSMT4">
                  <p:embed/>
                </p:oleObj>
              </mc:Choice>
              <mc:Fallback>
                <p:oleObj name="Equation" r:id="rId16" imgW="2806560" imgH="2538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7" y="3924300"/>
                        <a:ext cx="5566255" cy="530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34645"/>
              </p:ext>
            </p:extLst>
          </p:nvPr>
        </p:nvGraphicFramePr>
        <p:xfrm>
          <a:off x="3310014" y="4439487"/>
          <a:ext cx="2371572" cy="47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0948" imgH="203112" progId="Equation.DSMT4">
                  <p:embed/>
                </p:oleObj>
              </mc:Choice>
              <mc:Fallback>
                <p:oleObj name="Equation" r:id="rId18" imgW="1040948" imgH="203112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014" y="4439487"/>
                        <a:ext cx="2371572" cy="474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6"/>
          <p:cNvSpPr>
            <a:spLocks noChangeArrowheads="1"/>
          </p:cNvSpPr>
          <p:nvPr/>
        </p:nvSpPr>
        <p:spPr bwMode="auto">
          <a:xfrm>
            <a:off x="0" y="666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7"/>
          <p:cNvSpPr>
            <a:spLocks noChangeArrowheads="1"/>
          </p:cNvSpPr>
          <p:nvPr/>
        </p:nvSpPr>
        <p:spPr bwMode="auto">
          <a:xfrm>
            <a:off x="0" y="1390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46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2" grpId="0"/>
      <p:bldP spid="17" grpId="0"/>
      <p:bldP spid="11" grpId="0"/>
      <p:bldP spid="13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2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3A23DF-4A2E-4EDA-8E2F-0EB9C075EE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8140" y="-125730"/>
            <a:ext cx="9780280" cy="5269230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453EA3-FB9D-5BC5-5A55-0A5E067ECD66}"/>
              </a:ext>
            </a:extLst>
          </p:cNvPr>
          <p:cNvSpPr txBox="1"/>
          <p:nvPr/>
        </p:nvSpPr>
        <p:spPr>
          <a:xfrm>
            <a:off x="609600" y="1395335"/>
            <a:ext cx="8305800" cy="17912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23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44BAF5-8497-AEBB-1708-E10B9942956E}"/>
              </a:ext>
            </a:extLst>
          </p:cNvPr>
          <p:cNvSpPr txBox="1"/>
          <p:nvPr/>
        </p:nvSpPr>
        <p:spPr>
          <a:xfrm>
            <a:off x="2286000" y="290245"/>
            <a:ext cx="4876800" cy="646331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1242377944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27680" y="60121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66776" y="567646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855637" cy="6976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3839251" y="444411"/>
            <a:ext cx="2971800" cy="1638349"/>
            <a:chOff x="5714125" y="780700"/>
            <a:chExt cx="3028822" cy="1696178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433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677408" y="1234169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2" y="2884088"/>
              <a:ext cx="2503547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58686" y="1830227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2" y="2751137"/>
              <a:ext cx="2486227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93265" y="1863382"/>
            <a:ext cx="173133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31898" y="-15506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grpSp>
        <p:nvGrpSpPr>
          <p:cNvPr id="10" name="Group 9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-28203"/>
            <a:ext cx="9144000" cy="51435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13" name="Rectangl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516051" y="934286"/>
            <a:ext cx="7551298" cy="67710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</a:t>
            </a:r>
            <a:endParaRPr lang="en-US" sz="3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0511" y="934286"/>
            <a:ext cx="150554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1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730554" y="106793"/>
            <a:ext cx="4971810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ĐẠI SỐ</a:t>
            </a:r>
          </a:p>
        </p:txBody>
      </p:sp>
      <p:sp>
        <p:nvSpPr>
          <p:cNvPr id="1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47438" y="179677"/>
            <a:ext cx="248529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:</a:t>
            </a:r>
          </a:p>
        </p:txBody>
      </p:sp>
      <p:sp>
        <p:nvSpPr>
          <p:cNvPr id="17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4281057" y="1442673"/>
            <a:ext cx="1579279" cy="6232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vi-VN" sz="36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17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9487" y="8829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F34735-0440-8028-5419-C42D9DE24329}"/>
              </a:ext>
            </a:extLst>
          </p:cNvPr>
          <p:cNvSpPr txBox="1"/>
          <p:nvPr/>
        </p:nvSpPr>
        <p:spPr>
          <a:xfrm>
            <a:off x="0" y="734629"/>
            <a:ext cx="9144000" cy="344478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354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9487" y="8829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A4695B-46CA-BB91-84D4-3F5617B333E6}"/>
              </a:ext>
            </a:extLst>
          </p:cNvPr>
          <p:cNvSpPr txBox="1"/>
          <p:nvPr/>
        </p:nvSpPr>
        <p:spPr>
          <a:xfrm>
            <a:off x="0" y="742295"/>
            <a:ext cx="9144000" cy="440120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̉o</a:t>
            </a:r>
            <a:r>
              <a:rPr lang="en-US" sz="2800" spc="9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spc="8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,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ẩ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..</a:t>
            </a:r>
          </a:p>
        </p:txBody>
      </p:sp>
    </p:spTree>
    <p:extLst>
      <p:ext uri="{BB962C8B-B14F-4D97-AF65-F5344CB8AC3E}">
        <p14:creationId xmlns:p14="http://schemas.microsoft.com/office/powerpoint/2010/main" val="325690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6</TotalTime>
  <Words>1013</Words>
  <Application>Microsoft Office PowerPoint</Application>
  <PresentationFormat>On-screen Show (16:9)</PresentationFormat>
  <Paragraphs>115</Paragraphs>
  <Slides>27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Arial</vt:lpstr>
      <vt:lpstr>Calibri</vt:lpstr>
      <vt:lpstr>Calibri Light</vt:lpstr>
      <vt:lpstr>Century Gothic</vt:lpstr>
      <vt:lpstr>Courier New</vt:lpstr>
      <vt:lpstr>Palatino Linotype</vt:lpstr>
      <vt:lpstr>Tahoma</vt:lpstr>
      <vt:lpstr>Times New Roman</vt:lpstr>
      <vt:lpstr>思源黑体 Heavy</vt:lpstr>
      <vt:lpstr>Office Theme</vt:lpstr>
      <vt:lpstr>Chủ đề Office</vt:lpstr>
      <vt:lpstr>Executiv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GPM</cp:lastModifiedBy>
  <cp:revision>345</cp:revision>
  <dcterms:created xsi:type="dcterms:W3CDTF">2021-07-22T17:31:00Z</dcterms:created>
  <dcterms:modified xsi:type="dcterms:W3CDTF">2025-05-17T02:10:00Z</dcterms:modified>
</cp:coreProperties>
</file>